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6026" w:rsidRPr="00D01AD4" w:rsidRDefault="00276026" w:rsidP="00276026">
      <w:pPr>
        <w:pStyle w:val="Title"/>
      </w:pPr>
      <w:r w:rsidRPr="00D01AD4">
        <w:fldChar w:fldCharType="begin"/>
      </w:r>
      <w:r w:rsidRPr="00D01AD4">
        <w:instrText xml:space="preserve"> TOC \h \z \c "Table" </w:instrText>
      </w:r>
      <w:r w:rsidRPr="00D01AD4">
        <w:fldChar w:fldCharType="separate"/>
      </w:r>
    </w:p>
    <w:p w:rsidR="00276026" w:rsidRPr="00D01AD4" w:rsidRDefault="00276026" w:rsidP="00276026">
      <w:pPr>
        <w:pStyle w:val="Caption"/>
        <w:keepNext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0" w:name="_Toc86405694"/>
      <w:r w:rsidRPr="00D01AD4">
        <w:rPr>
          <w:rFonts w:ascii="Times New Roman" w:hAnsi="Times New Roman" w:cs="Times New Roman"/>
          <w:color w:val="auto"/>
          <w:sz w:val="24"/>
          <w:szCs w:val="24"/>
        </w:rPr>
        <w:t xml:space="preserve">Table </w:t>
      </w:r>
      <w:r w:rsidRPr="00D01AD4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Pr="00D01AD4">
        <w:rPr>
          <w:rFonts w:ascii="Times New Roman" w:hAnsi="Times New Roman" w:cs="Times New Roman"/>
          <w:color w:val="auto"/>
          <w:sz w:val="24"/>
          <w:szCs w:val="24"/>
        </w:rPr>
        <w:instrText xml:space="preserve"> SEQ Table \* ARABIC </w:instrText>
      </w:r>
      <w:r w:rsidRPr="00D01AD4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Pr="00D01AD4">
        <w:rPr>
          <w:rFonts w:ascii="Times New Roman" w:hAnsi="Times New Roman" w:cs="Times New Roman"/>
          <w:noProof/>
          <w:color w:val="auto"/>
          <w:sz w:val="24"/>
          <w:szCs w:val="24"/>
        </w:rPr>
        <w:t>1</w:t>
      </w:r>
      <w:r w:rsidRPr="00D01AD4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Pr="00D01AD4">
        <w:rPr>
          <w:rFonts w:ascii="Times New Roman" w:hAnsi="Times New Roman" w:cs="Times New Roman"/>
          <w:color w:val="auto"/>
          <w:sz w:val="24"/>
          <w:szCs w:val="24"/>
        </w:rPr>
        <w:t xml:space="preserve">: </w:t>
      </w:r>
      <w:r w:rsidRPr="00D01AD4">
        <w:rPr>
          <w:rFonts w:ascii="Times New Roman" w:hAnsi="Times New Roman" w:cs="Times New Roman"/>
          <w:b w:val="0"/>
          <w:color w:val="auto"/>
          <w:sz w:val="24"/>
          <w:szCs w:val="24"/>
        </w:rPr>
        <w:t>Structures of synthesized coumarins compounds of scheme 1 and 2</w:t>
      </w:r>
      <w:bookmarkEnd w:id="0"/>
    </w:p>
    <w:tbl>
      <w:tblPr>
        <w:tblStyle w:val="PlainTable2"/>
        <w:tblW w:w="13573" w:type="dxa"/>
        <w:tblLayout w:type="fixed"/>
        <w:tblLook w:val="04A0" w:firstRow="1" w:lastRow="0" w:firstColumn="1" w:lastColumn="0" w:noHBand="0" w:noVBand="1"/>
      </w:tblPr>
      <w:tblGrid>
        <w:gridCol w:w="788"/>
        <w:gridCol w:w="5421"/>
        <w:gridCol w:w="4698"/>
        <w:gridCol w:w="1550"/>
        <w:gridCol w:w="1116"/>
      </w:tblGrid>
      <w:tr w:rsidR="00276026" w:rsidRPr="008452CF" w:rsidTr="00F4725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F47254">
            <w:pPr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S.No.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Structure</w: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Name</w:t>
            </w:r>
          </w:p>
        </w:tc>
        <w:tc>
          <w:tcPr>
            <w:tcW w:w="1550" w:type="dxa"/>
          </w:tcPr>
          <w:p w:rsidR="00276026" w:rsidRPr="008452CF" w:rsidRDefault="00276026" w:rsidP="00F472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M.F.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M.Wt.</w:t>
            </w:r>
          </w:p>
        </w:tc>
      </w:tr>
      <w:tr w:rsidR="00276026" w:rsidRPr="008452CF" w:rsidTr="00F47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73" w:type="dxa"/>
            <w:gridSpan w:val="5"/>
          </w:tcPr>
          <w:p w:rsidR="00276026" w:rsidRPr="008452CF" w:rsidRDefault="00276026" w:rsidP="00F47254">
            <w:pPr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Scheme 1</w:t>
            </w:r>
          </w:p>
        </w:tc>
      </w:tr>
      <w:tr w:rsidR="00276026" w:rsidRPr="008452CF" w:rsidTr="00F47254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1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090" w:dyaOrig="17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4.7pt;height:87.6pt" o:ole="">
                  <v:imagedata r:id="rId5" o:title=""/>
                </v:shape>
                <o:OLEObject Type="Embed" ProgID="ACD.ChemSketch.20" ShapeID="_x0000_i1025" DrawAspect="Content" ObjectID="_1721748384" r:id="rId6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-1-benzopyran-4-yl)amino]-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’-[€-phenylmethylidene]acetohydrazide</w:t>
            </w:r>
          </w:p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8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5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321.33</w:t>
            </w:r>
          </w:p>
        </w:tc>
      </w:tr>
      <w:tr w:rsidR="00276026" w:rsidRPr="008452CF" w:rsidTr="00F47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2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451" w:dyaOrig="1771">
                <v:shape id="_x0000_i1026" type="#_x0000_t75" style="width:223pt;height:87.6pt" o:ole="">
                  <v:imagedata r:id="rId7" o:title=""/>
                </v:shape>
                <o:OLEObject Type="Embed" ProgID="ACD.ChemSketch.20" ShapeID="_x0000_i1026" DrawAspect="Content" ObjectID="_1721748385" r:id="rId8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’-[€-(4-chlorophenyl)methylidene]-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8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4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l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cs/>
              </w:rPr>
              <w:t>355.78</w:t>
            </w:r>
          </w:p>
        </w:tc>
      </w:tr>
      <w:tr w:rsidR="00276026" w:rsidRPr="008452CF" w:rsidTr="00F47254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3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491" w:dyaOrig="1840">
                <v:shape id="_x0000_i1027" type="#_x0000_t75" style="width:223pt;height:92.4pt" o:ole="">
                  <v:imagedata r:id="rId9" o:title=""/>
                </v:shape>
                <o:OLEObject Type="Embed" ProgID="ACD.ChemSketch.20" ShapeID="_x0000_i1027" DrawAspect="Content" ObjectID="_1721748386" r:id="rId10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’-[€-(3-chlorophenyl)methylidene]-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8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4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l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cs/>
              </w:rPr>
              <w:t>355.78</w:t>
            </w:r>
          </w:p>
        </w:tc>
      </w:tr>
      <w:tr w:rsidR="00276026" w:rsidRPr="008452CF" w:rsidTr="00F47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4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766" w:dyaOrig="1862">
                <v:shape id="_x0000_i1028" type="#_x0000_t75" style="width:223.5pt;height:87.05pt" o:ole="">
                  <v:imagedata r:id="rId11" o:title=""/>
                </v:shape>
                <o:OLEObject Type="Embed" ProgID="ChemDraw.Document.6.0" ShapeID="_x0000_i1028" DrawAspect="Content" ObjectID="_1721748387" r:id="rId12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€-N’-(3-aminobenzylidene)-2-((2-oxo-2H-chromen-4-yl)amino)acetohydrazide</w:t>
            </w: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8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4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4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5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366.33</w:t>
            </w:r>
          </w:p>
        </w:tc>
      </w:tr>
      <w:tr w:rsidR="00276026" w:rsidRPr="008452CF" w:rsidTr="00F47254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5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630" w:dyaOrig="1771">
                <v:shape id="_x0000_i1029" type="#_x0000_t75" style="width:221.9pt;height:85.45pt" o:ole="">
                  <v:imagedata r:id="rId13" o:title=""/>
                </v:shape>
                <o:OLEObject Type="Embed" ProgID="ACD.ChemSketch.20" ShapeID="_x0000_i1029" DrawAspect="Content" ObjectID="_1721748388" r:id="rId14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’-[€-(4-hydroxyphenyl)methylidene]-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8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5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4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cs/>
              </w:rPr>
              <w:t>337.33</w:t>
            </w:r>
          </w:p>
        </w:tc>
      </w:tr>
      <w:tr w:rsidR="00276026" w:rsidRPr="008452CF" w:rsidTr="00F47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6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630" w:dyaOrig="1861">
                <v:shape id="_x0000_i1030" type="#_x0000_t75" style="width:221.9pt;height:89.2pt" o:ole="">
                  <v:imagedata r:id="rId15" o:title=""/>
                </v:shape>
                <o:OLEObject Type="Embed" ProgID="ACD.ChemSketch.20" ShapeID="_x0000_i1030" DrawAspect="Content" ObjectID="_1721748389" r:id="rId16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’-[€-(3,4-dihydroxyphenyl)methylidene]-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8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5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5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cs/>
              </w:rPr>
              <w:t>353.33</w:t>
            </w:r>
          </w:p>
        </w:tc>
      </w:tr>
      <w:tr w:rsidR="00276026" w:rsidRPr="008452CF" w:rsidTr="00F47254">
        <w:trPr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7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951" w:dyaOrig="1771">
                <v:shape id="_x0000_i1031" type="#_x0000_t75" style="width:223.5pt;height:80.05pt" o:ole="">
                  <v:imagedata r:id="rId17" o:title=""/>
                </v:shape>
                <o:OLEObject Type="Embed" ProgID="ACD.ChemSketch.20" ShapeID="_x0000_i1031" DrawAspect="Content" ObjectID="_1721748390" r:id="rId18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’-{€-[4-(dimethylamino)phenyl]methylidene}-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21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22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4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cs/>
              </w:rPr>
              <w:t>364.4</w:t>
            </w:r>
          </w:p>
        </w:tc>
      </w:tr>
      <w:tr w:rsidR="00276026" w:rsidRPr="008452CF" w:rsidTr="00F47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8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861" w:dyaOrig="1860">
                <v:shape id="_x0000_i1032" type="#_x0000_t75" style="width:221.9pt;height:85.45pt" o:ole="">
                  <v:imagedata r:id="rId19" o:title=""/>
                </v:shape>
                <o:OLEObject Type="Embed" ProgID="ACD.ChemSketch.20" ShapeID="_x0000_i1032" DrawAspect="Content" ObjectID="_1721748391" r:id="rId20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’-[€-(3,4,5-trimethoxyphenyl)methylidene]-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21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21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6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cs/>
              </w:rPr>
              <w:t>411.11</w:t>
            </w:r>
          </w:p>
        </w:tc>
      </w:tr>
      <w:tr w:rsidR="00276026" w:rsidRPr="008452CF" w:rsidTr="00F47254">
        <w:trPr>
          <w:trHeight w:val="19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9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861" w:dyaOrig="1771">
                <v:shape id="_x0000_i1033" type="#_x0000_t75" style="width:221.9pt;height:81.15pt" o:ole="">
                  <v:imagedata r:id="rId21" o:title=""/>
                </v:shape>
                <o:OLEObject Type="Embed" ProgID="ACD.ChemSketch.20" ShapeID="_x0000_i1033" DrawAspect="Content" ObjectID="_1721748392" r:id="rId22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’-[€-(3,4-dimethoxyphenyl)methylidene]-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20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9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5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cs/>
              </w:rPr>
              <w:t>381.38</w:t>
            </w:r>
          </w:p>
        </w:tc>
      </w:tr>
      <w:tr w:rsidR="00276026" w:rsidRPr="008452CF" w:rsidTr="00F47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9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10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541" w:dyaOrig="1771">
                <v:shape id="_x0000_i1034" type="#_x0000_t75" style="width:221.9pt;height:87.05pt" o:ole="">
                  <v:imagedata r:id="rId23" o:title=""/>
                </v:shape>
                <o:OLEObject Type="Embed" ProgID="ACD.ChemSketch.20" ShapeID="_x0000_i1034" DrawAspect="Content" ObjectID="_1721748393" r:id="rId24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’-[€-(4-bromophenyl)methylidene]-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-1-benzopyran-4-yl)amino]acetohydrazide</w:t>
            </w:r>
          </w:p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8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14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Br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cs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  <w:cs/>
              </w:rPr>
              <w:t>3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400.23</w:t>
            </w:r>
          </w:p>
        </w:tc>
      </w:tr>
      <w:tr w:rsidR="00276026" w:rsidRPr="008452CF" w:rsidTr="00F47254">
        <w:trPr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573" w:type="dxa"/>
            <w:gridSpan w:val="5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ind w:left="360"/>
              <w:jc w:val="center"/>
              <w:rPr>
                <w:rFonts w:ascii="Times New Roman" w:hAnsi="Times New Roman" w:cs="Times New Roman"/>
                <w:b w:val="0"/>
                <w:iCs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iCs/>
                <w:sz w:val="24"/>
                <w:szCs w:val="24"/>
              </w:rPr>
              <w:t>Scheme 2</w:t>
            </w:r>
          </w:p>
        </w:tc>
      </w:tr>
      <w:tr w:rsidR="00276026" w:rsidRPr="008452CF" w:rsidTr="00F47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9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091" w:dyaOrig="2471">
                <v:shape id="_x0000_i1035" type="#_x0000_t75" style="width:200.4pt;height:92.4pt" o:ole="">
                  <v:imagedata r:id="rId25" o:title=""/>
                </v:shape>
                <o:OLEObject Type="Embed" ProgID="ACD.ChemSketch.20" ShapeID="_x0000_i1035" DrawAspect="Content" ObjectID="_1721748394" r:id="rId26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-1-benzopyran-4-yl)(phenyl)amino]-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'-[(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E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)-phenylmethylidene]acetohydrazide</w:t>
            </w:r>
          </w:p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4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9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397.426</w:t>
            </w:r>
          </w:p>
        </w:tc>
      </w:tr>
      <w:tr w:rsidR="00276026" w:rsidRPr="008452CF" w:rsidTr="00F47254">
        <w:trPr>
          <w:trHeight w:val="19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521" w:dyaOrig="2471">
                <v:shape id="_x0000_i1036" type="#_x0000_t75" style="width:193.45pt;height:90.8pt" o:ole="">
                  <v:imagedata r:id="rId27" o:title=""/>
                </v:shape>
                <o:OLEObject Type="Embed" ProgID="ACD.ChemSketch.20" ShapeID="_x0000_i1036" DrawAspect="Content" ObjectID="_1721748395" r:id="rId28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)-(4-chlorophenyl)methylidene]acetohydrazide</w:t>
            </w:r>
          </w:p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4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8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l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431.87</w:t>
            </w:r>
          </w:p>
        </w:tc>
      </w:tr>
      <w:tr w:rsidR="00276026" w:rsidRPr="008452CF" w:rsidTr="00F47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9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521" w:dyaOrig="2471">
                <v:shape id="_x0000_i1037" type="#_x0000_t75" style="width:212.25pt;height:98.85pt" o:ole="">
                  <v:imagedata r:id="rId29" o:title=""/>
                </v:shape>
                <o:OLEObject Type="Embed" ProgID="ACD.ChemSketch.20" ShapeID="_x0000_i1037" DrawAspect="Content" ObjectID="_1721748396" r:id="rId30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)-(3-chlorophenyl)methylidene]acetohydrazide</w:t>
            </w:r>
          </w:p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4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8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l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431.87</w:t>
            </w:r>
          </w:p>
        </w:tc>
      </w:tr>
      <w:tr w:rsidR="00276026" w:rsidRPr="008452CF" w:rsidTr="00F47254">
        <w:trPr>
          <w:trHeight w:val="19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3548" w:dyaOrig="1836">
                <v:shape id="_x0000_i1038" type="#_x0000_t75" style="width:211.7pt;height:98.85pt" o:ole="">
                  <v:imagedata r:id="rId31" o:title=""/>
                </v:shape>
                <o:OLEObject Type="Embed" ProgID="ChemDraw.Document.6.0" ShapeID="_x0000_i1038" DrawAspect="Content" ObjectID="_1721748397" r:id="rId32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)-(3-nitrophenyl)methylidene]acetohydrazide</w:t>
            </w:r>
          </w:p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4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8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442.42</w:t>
            </w:r>
          </w:p>
        </w:tc>
      </w:tr>
      <w:tr w:rsidR="00276026" w:rsidRPr="008452CF" w:rsidTr="00F47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9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630" w:dyaOrig="2471">
                <v:shape id="_x0000_i1039" type="#_x0000_t75" style="width:3in;height:97.25pt" o:ole="">
                  <v:imagedata r:id="rId33" o:title=""/>
                </v:shape>
                <o:OLEObject Type="Embed" ProgID="ACD.ChemSketch.20" ShapeID="_x0000_i1039" DrawAspect="Content" ObjectID="_1721748398" r:id="rId34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)-(4-hydroxyphenyl)methylidene]acetohydrazide</w:t>
            </w:r>
          </w:p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4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9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413.42</w:t>
            </w:r>
          </w:p>
        </w:tc>
      </w:tr>
      <w:tr w:rsidR="00276026" w:rsidRPr="008452CF" w:rsidTr="00F47254">
        <w:trPr>
          <w:trHeight w:val="19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630" w:dyaOrig="2461">
                <v:shape id="_x0000_i1040" type="#_x0000_t75" style="width:219.75pt;height:104.25pt" o:ole="">
                  <v:imagedata r:id="rId35" o:title=""/>
                </v:shape>
                <o:OLEObject Type="Embed" ProgID="ACD.ChemSketch.20" ShapeID="_x0000_i1040" DrawAspect="Content" ObjectID="_1721748399" r:id="rId36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)-(3,4-dihydroxyphenyl)methylidene]acetohydrazide</w:t>
            </w:r>
          </w:p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4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9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429.42</w:t>
            </w:r>
          </w:p>
        </w:tc>
      </w:tr>
      <w:tr w:rsidR="00276026" w:rsidRPr="008452CF" w:rsidTr="00F47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9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5050" w:dyaOrig="2461">
                <v:shape id="_x0000_i1041" type="#_x0000_t75" style="width:225.15pt;height:98.85pt" o:ole="">
                  <v:imagedata r:id="rId37" o:title=""/>
                </v:shape>
                <o:OLEObject Type="Embed" ProgID="ACD.ChemSketch.20" ShapeID="_x0000_i1041" DrawAspect="Content" ObjectID="_1721748400" r:id="rId38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)-( 4-dimethylaminophenyl)methylidene]acetohydrazide</w:t>
            </w:r>
          </w:p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6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4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440.49</w:t>
            </w:r>
          </w:p>
        </w:tc>
      </w:tr>
      <w:tr w:rsidR="00276026" w:rsidRPr="008452CF" w:rsidTr="00F47254">
        <w:trPr>
          <w:trHeight w:val="19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cs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860" w:dyaOrig="2461">
                <v:shape id="_x0000_i1042" type="#_x0000_t75" style="width:217.6pt;height:99.95pt" o:ole="">
                  <v:imagedata r:id="rId39" o:title=""/>
                </v:shape>
                <o:OLEObject Type="Embed" ProgID="ACD.ChemSketch.20" ShapeID="_x0000_i1042" DrawAspect="Content" ObjectID="_1721748401" r:id="rId40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)-( 3,4,5-trimethoxyphenyl)methylidene]acetohydrazide</w:t>
            </w:r>
          </w:p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7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5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487.5</w:t>
            </w:r>
          </w:p>
        </w:tc>
      </w:tr>
      <w:tr w:rsidR="00276026" w:rsidRPr="008452CF" w:rsidTr="00F47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9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860" w:dyaOrig="2461">
                <v:shape id="_x0000_i1043" type="#_x0000_t75" style="width:219.75pt;height:101pt" o:ole="">
                  <v:imagedata r:id="rId41" o:title=""/>
                </v:shape>
                <o:OLEObject Type="Embed" ProgID="ACD.ChemSketch.20" ShapeID="_x0000_i1043" DrawAspect="Content" ObjectID="_1721748402" r:id="rId42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)-( 3,4-dimethoxyphenyl)methylidene]acetohydrazide</w:t>
            </w:r>
          </w:p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6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457.48</w:t>
            </w:r>
          </w:p>
        </w:tc>
      </w:tr>
      <w:tr w:rsidR="00276026" w:rsidRPr="008452CF" w:rsidTr="00F47254">
        <w:trPr>
          <w:trHeight w:val="19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88" w:type="dxa"/>
          </w:tcPr>
          <w:p w:rsidR="00276026" w:rsidRPr="008452CF" w:rsidRDefault="00276026" w:rsidP="00276026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421" w:type="dxa"/>
          </w:tcPr>
          <w:p w:rsidR="00276026" w:rsidRPr="008452CF" w:rsidRDefault="00276026" w:rsidP="00F472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4541" w:dyaOrig="2461">
                <v:shape id="_x0000_i1044" type="#_x0000_t75" style="width:225.65pt;height:107.45pt" o:ole="">
                  <v:imagedata r:id="rId43" o:title=""/>
                </v:shape>
                <o:OLEObject Type="Embed" ProgID="ACD.ChemSketch.20" ShapeID="_x0000_i1044" DrawAspect="Content" ObjectID="_1721748403" r:id="rId44"/>
              </w:object>
            </w:r>
          </w:p>
        </w:tc>
        <w:tc>
          <w:tcPr>
            <w:tcW w:w="4698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8452C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)-( 4-bromophenyl)methylidene]acetohydrazide</w:t>
            </w:r>
          </w:p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0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4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8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BrN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8452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6" w:type="dxa"/>
          </w:tcPr>
          <w:p w:rsidR="00276026" w:rsidRPr="008452CF" w:rsidRDefault="00276026" w:rsidP="00F47254">
            <w:pPr>
              <w:autoSpaceDE w:val="0"/>
              <w:autoSpaceDN w:val="0"/>
              <w:adjustRightIn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8452CF">
              <w:rPr>
                <w:rFonts w:ascii="Times New Roman" w:hAnsi="Times New Roman" w:cs="Times New Roman"/>
                <w:sz w:val="24"/>
                <w:szCs w:val="24"/>
              </w:rPr>
              <w:t>476.32</w:t>
            </w:r>
          </w:p>
        </w:tc>
      </w:tr>
    </w:tbl>
    <w:p w:rsidR="00276026" w:rsidRPr="00D01AD4" w:rsidRDefault="00276026" w:rsidP="00276026">
      <w:pPr>
        <w:pStyle w:val="Caption"/>
        <w:keepNext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D01AD4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1" w:name="_Toc86405695"/>
      <w:r w:rsidRPr="00D01AD4">
        <w:rPr>
          <w:rFonts w:ascii="Times New Roman" w:hAnsi="Times New Roman" w:cs="Times New Roman"/>
          <w:color w:val="auto"/>
          <w:sz w:val="24"/>
          <w:szCs w:val="24"/>
        </w:rPr>
        <w:t xml:space="preserve">Table </w:t>
      </w:r>
      <w:r w:rsidRPr="00D01AD4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Pr="00D01AD4">
        <w:rPr>
          <w:rFonts w:ascii="Times New Roman" w:hAnsi="Times New Roman" w:cs="Times New Roman"/>
          <w:color w:val="auto"/>
          <w:sz w:val="24"/>
          <w:szCs w:val="24"/>
        </w:rPr>
        <w:instrText xml:space="preserve"> SEQ Table \* ARABIC </w:instrText>
      </w:r>
      <w:r w:rsidRPr="00D01AD4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Pr="00D01AD4">
        <w:rPr>
          <w:rFonts w:ascii="Times New Roman" w:hAnsi="Times New Roman" w:cs="Times New Roman"/>
          <w:noProof/>
          <w:color w:val="auto"/>
          <w:sz w:val="24"/>
          <w:szCs w:val="24"/>
        </w:rPr>
        <w:t>2</w:t>
      </w:r>
      <w:r w:rsidRPr="00D01AD4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Pr="00D01AD4">
        <w:rPr>
          <w:rFonts w:ascii="Times New Roman" w:hAnsi="Times New Roman" w:cs="Times New Roman"/>
          <w:color w:val="auto"/>
          <w:sz w:val="24"/>
          <w:szCs w:val="24"/>
        </w:rPr>
        <w:t>:</w:t>
      </w:r>
      <w:r w:rsidRPr="00D01AD4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 Experimental schedule of treatment for assessment of anti-inflammatory activity in rats</w:t>
      </w:r>
      <w:bookmarkEnd w:id="1"/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854"/>
        <w:gridCol w:w="1676"/>
        <w:gridCol w:w="5092"/>
        <w:gridCol w:w="1620"/>
      </w:tblGrid>
      <w:tr w:rsidR="00276026" w:rsidRPr="00D01AD4" w:rsidTr="00F47254">
        <w:trPr>
          <w:trHeight w:val="255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. No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Groups</w:t>
            </w:r>
          </w:p>
        </w:tc>
        <w:tc>
          <w:tcPr>
            <w:tcW w:w="8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reatment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Number of animals</w:t>
            </w:r>
          </w:p>
        </w:tc>
      </w:tr>
      <w:tr w:rsidR="00276026" w:rsidRPr="00D01AD4" w:rsidTr="00F47254">
        <w:trPr>
          <w:trHeight w:val="255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Control group</w:t>
            </w:r>
          </w:p>
        </w:tc>
        <w:tc>
          <w:tcPr>
            <w:tcW w:w="8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Normal chow diet and saline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05</w:t>
            </w:r>
          </w:p>
        </w:tc>
      </w:tr>
      <w:tr w:rsidR="00276026" w:rsidRPr="00D01AD4" w:rsidTr="00F47254">
        <w:trPr>
          <w:trHeight w:val="264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oxic group</w:t>
            </w:r>
          </w:p>
        </w:tc>
        <w:tc>
          <w:tcPr>
            <w:tcW w:w="8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1% Carrageenan solution (5 ml/kgb.w)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05</w:t>
            </w:r>
          </w:p>
        </w:tc>
      </w:tr>
      <w:tr w:rsidR="00276026" w:rsidRPr="00D01AD4" w:rsidTr="00F47254">
        <w:trPr>
          <w:trHeight w:val="526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Standard</w:t>
            </w:r>
          </w:p>
        </w:tc>
        <w:tc>
          <w:tcPr>
            <w:tcW w:w="8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Carrageenan + Indomethaci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(10 mg/kg b.w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05</w:t>
            </w:r>
          </w:p>
        </w:tc>
      </w:tr>
      <w:tr w:rsidR="00276026" w:rsidRPr="00D01AD4" w:rsidTr="00F47254">
        <w:trPr>
          <w:trHeight w:val="255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reatment 1</w:t>
            </w:r>
          </w:p>
        </w:tc>
        <w:tc>
          <w:tcPr>
            <w:tcW w:w="8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Carrageenan + Group 1 (50mg/kg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05</w:t>
            </w:r>
          </w:p>
        </w:tc>
      </w:tr>
      <w:tr w:rsidR="00276026" w:rsidRPr="00D01AD4" w:rsidTr="00F47254">
        <w:trPr>
          <w:trHeight w:val="255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reatment 2</w:t>
            </w:r>
          </w:p>
        </w:tc>
        <w:tc>
          <w:tcPr>
            <w:tcW w:w="8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Carrageenan + Group 2 (50mg/kg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05</w:t>
            </w:r>
          </w:p>
        </w:tc>
      </w:tr>
      <w:tr w:rsidR="00276026" w:rsidRPr="00D01AD4" w:rsidTr="00F47254">
        <w:trPr>
          <w:trHeight w:val="255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reatment 3</w:t>
            </w:r>
          </w:p>
        </w:tc>
        <w:tc>
          <w:tcPr>
            <w:tcW w:w="8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Carrageenan + Group 3 (50mg/kg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05</w:t>
            </w:r>
          </w:p>
        </w:tc>
      </w:tr>
      <w:tr w:rsidR="00276026" w:rsidRPr="00D01AD4" w:rsidTr="00F47254">
        <w:trPr>
          <w:trHeight w:val="255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reatment 4</w:t>
            </w:r>
          </w:p>
        </w:tc>
        <w:tc>
          <w:tcPr>
            <w:tcW w:w="8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Carrageenan + Group 4 (50mg/kg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05</w:t>
            </w:r>
          </w:p>
        </w:tc>
      </w:tr>
      <w:tr w:rsidR="00276026" w:rsidRPr="00D01AD4" w:rsidTr="00F47254">
        <w:trPr>
          <w:trHeight w:val="255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reatment 5</w:t>
            </w:r>
          </w:p>
        </w:tc>
        <w:tc>
          <w:tcPr>
            <w:tcW w:w="8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Carrageenan + Group 5 (50mg/kg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05</w:t>
            </w:r>
          </w:p>
        </w:tc>
      </w:tr>
      <w:tr w:rsidR="00276026" w:rsidRPr="00D01AD4" w:rsidTr="00F47254">
        <w:trPr>
          <w:trHeight w:val="255"/>
        </w:trPr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reatment 6</w:t>
            </w:r>
          </w:p>
        </w:tc>
        <w:tc>
          <w:tcPr>
            <w:tcW w:w="8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Carrageenan + Group 6 (50mg/kg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05</w:t>
            </w:r>
          </w:p>
        </w:tc>
      </w:tr>
      <w:tr w:rsidR="00276026" w:rsidRPr="00D01AD4" w:rsidTr="00F47254">
        <w:trPr>
          <w:trHeight w:val="271"/>
        </w:trPr>
        <w:tc>
          <w:tcPr>
            <w:tcW w:w="116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otal animals required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45</w:t>
            </w:r>
          </w:p>
        </w:tc>
      </w:tr>
    </w:tbl>
    <w:p w:rsidR="00276026" w:rsidRPr="00D01AD4" w:rsidRDefault="00276026" w:rsidP="00276026">
      <w:pPr>
        <w:pStyle w:val="Caption"/>
        <w:keepNext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276026" w:rsidRPr="00D01AD4" w:rsidRDefault="00276026" w:rsidP="0027602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01AD4">
        <w:rPr>
          <w:rFonts w:ascii="Times New Roman" w:hAnsi="Times New Roman" w:cs="Times New Roman"/>
          <w:sz w:val="24"/>
          <w:szCs w:val="24"/>
        </w:rPr>
        <w:br w:type="column"/>
      </w:r>
      <w:bookmarkStart w:id="2" w:name="_Toc86405696"/>
      <w:r w:rsidRPr="00D01AD4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Pr="00D01AD4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D01AD4">
        <w:rPr>
          <w:rFonts w:ascii="Times New Roman" w:hAnsi="Times New Roman" w:cs="Times New Roman"/>
          <w:b/>
          <w:sz w:val="24"/>
          <w:szCs w:val="24"/>
        </w:rPr>
        <w:instrText xml:space="preserve"> SEQ Table \* ARABIC </w:instrText>
      </w:r>
      <w:r w:rsidRPr="00D01AD4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D01AD4">
        <w:rPr>
          <w:rFonts w:ascii="Times New Roman" w:hAnsi="Times New Roman" w:cs="Times New Roman"/>
          <w:b/>
          <w:noProof/>
          <w:sz w:val="24"/>
          <w:szCs w:val="24"/>
        </w:rPr>
        <w:t>3</w:t>
      </w:r>
      <w:r w:rsidRPr="00D01AD4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D01AD4">
        <w:rPr>
          <w:rFonts w:ascii="Times New Roman" w:hAnsi="Times New Roman" w:cs="Times New Roman"/>
          <w:b/>
          <w:sz w:val="24"/>
          <w:szCs w:val="24"/>
        </w:rPr>
        <w:t>:</w:t>
      </w:r>
      <w:r w:rsidRPr="00D01AD4">
        <w:rPr>
          <w:rFonts w:ascii="Times New Roman" w:hAnsi="Times New Roman" w:cs="Times New Roman"/>
          <w:sz w:val="24"/>
          <w:szCs w:val="24"/>
        </w:rPr>
        <w:t xml:space="preserve"> Docking results of scheme 1 compounds against TNF-alpha</w:t>
      </w:r>
      <w:bookmarkEnd w:id="2"/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769"/>
        <w:gridCol w:w="5009"/>
        <w:gridCol w:w="1080"/>
        <w:gridCol w:w="990"/>
        <w:gridCol w:w="1449"/>
        <w:gridCol w:w="3879"/>
      </w:tblGrid>
      <w:tr w:rsidR="00276026" w:rsidRPr="00D01AD4" w:rsidTr="00F47254">
        <w:tc>
          <w:tcPr>
            <w:tcW w:w="76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. No</w:t>
            </w:r>
          </w:p>
        </w:tc>
        <w:tc>
          <w:tcPr>
            <w:tcW w:w="500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ompounds</w:t>
            </w: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Protien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Binding energy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H-bonds Interactions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Residual Hydrophobic/Pi-Cation/Pi-Anion/Pi-Alkyl Interactions</w:t>
            </w:r>
          </w:p>
        </w:tc>
      </w:tr>
      <w:tr w:rsidR="00276026" w:rsidRPr="00D01AD4" w:rsidTr="00F47254">
        <w:tc>
          <w:tcPr>
            <w:tcW w:w="13176" w:type="dxa"/>
            <w:gridSpan w:val="6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cheme 1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-1-benzopyran-4-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)-phenylmethylidene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7.1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u67(B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yr66(B), Gly66(B), Lys65(B), Pro20(B), Phe144(B), Ala145(B), Asp140(B)</w:t>
            </w:r>
          </w:p>
        </w:tc>
      </w:tr>
      <w:tr w:rsidR="00276026" w:rsidRPr="008452CF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4-chlorophenyl)methylidene]-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7.8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y24(A), Lys65(A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n21(C), Leu142(C), Tyr141(A), Lys65(A), Gly24(A), Phe144(A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3-chlorophenyl)methylidene]-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7.4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Asn34(A), Arg82(C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Val17(A), Arg32(A), Tyr87(C), Ala33(A), Val91(C), Asn34(A), Arg82(C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3-nitrophenyl)methylidene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6.8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Lys65(A), Gln67(A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Lys65(A), Gln67(A), Tyr141(A), Asp143(C), Phe144(A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4-hydroxyphenyl)methylidene]-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6.8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Leu142(B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Ala15(B), Ssp140(B), Gly66(B), Glu67(B), Tyr141(B), Pro70(B), Asp140(B), Gly24(B), Glu23(B), Pro20(B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3,4-dihydroxyphenyl)methylidene]-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6.6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Asp140(A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Leu142(A), Phe143(A), Asp143(A), Ala145(A), Pro20(A), Glu23(A), Gly24(A), Gly66(A), Lys65(A), Tyr141(A), Gln67(A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{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[4-(dimethylamino)phenyl]methylidene}-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7.2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n27(A), Leu26(A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Asn46(A), Pro134(A), Glu135(A), Ile136(A), Glu25(A), Leu47(A), Asn30(A), Trp28(A), Leu29(A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3,4,5-trimethoxyphenyl)methylidene]-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7.7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Ile136(B), Gln47(B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Ser131(B), Glu135(B), Ala135(B), Ile83(B), Lys90(B), Gln88(B), Arg131(B), Asp45(B), Asn46(B), Leu26(B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3,4-dimethoxyphenyl)methylidene]-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amino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6.8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u27(C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Asn46(C), Leu43(C), Glu135(C), Ile136(C), Leu26(C), Pro139(C), Gly24(C), Glu25(C), Asp45(C), Arg44(C), Asn30(C), Trp28(C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)-(4-bromophenyl)methylidene]-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-1-benzopyran-4-yl)amino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7.2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n47(B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Asp45(B), Ala134(B), Ile136(B), Leu26(B), Pro139(B), Glu25(B), Asn46(B), Ser133(B), Glu135(B), Lys90(B), Ile83(B)</w:t>
            </w:r>
          </w:p>
        </w:tc>
      </w:tr>
      <w:tr w:rsidR="00276026" w:rsidRPr="00D01AD4" w:rsidTr="00F47254">
        <w:tc>
          <w:tcPr>
            <w:tcW w:w="13176" w:type="dxa"/>
            <w:gridSpan w:val="6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cheme 2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-1-benzopyran-4-yl)(phen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IN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)-phenylmethylidene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6.6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y24(B), Leu124(B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n25(B), Asp143(B), Phe144(B), Asp140(B), Lys65(B), Gln67(B), Gly66(B), Tyr141(B), Pro20(B), Gly23(B), Pro139(B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4-chlorophenyl)methylidene]acetohydrazide</w:t>
            </w: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6.4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Arg50(A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Ser86(C), Arg32(A), Ala33(A), Tyr87(A), Val91(C), Asn34(A), Ala84(C).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3-chlorophenyl)methylidene]acetohydrazide</w:t>
            </w: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6.8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hr77(A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u146(A), Ile97(A), Gln149(B), Lys90(A), His78(A), Glu135(A), Ser81(A), Asn92(A), Asn139(A), Ile136(A), Leu25(A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3-nitrophenyl)methylidene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7.9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n67(C), Pro20(C), Phe144(C), Ala145(C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n67(C), Pro20(C), Phe144(C), Ala145(C), Tyr141(C), Lys65(C), Asp143(C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4-hydroxyphenyl)methylidene]acetohydrazide</w:t>
            </w:r>
          </w:p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8.7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Lys65(C), Gln67(C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Lys65(C), Gln67(C), Asp140(C), Ala145(C), Asp143(C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3,4-dihydroxyphenyl)methylidene]acetohydrazide</w:t>
            </w:r>
          </w:p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7.1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Arg82(B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Asn92(B), Val17(C), Leu36(C), Phe124(B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ind w:hanging="1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 4-dimethylaminophenyl)methylidenecfv00bfgb[]]acetohydrazide bhh uuuuuub</w:t>
            </w: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7.1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Phe144(C), Ala145(C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Phe140(C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 3,4,5-trimethoxyphenyl)methylidene]acetohydrazide</w:t>
            </w:r>
          </w:p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7.8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Leu26(B), Glu47(B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Gln25(B), Gln27(B), Asn46(B), Glu135(B), Ser133(B), Gln88(B), Ple83(B), Lys90(B), Asp45(B), Ale136(B), Pro139(B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 3,4-dimethoxyphenyl)methylidene]acetohydrazide</w:t>
            </w:r>
          </w:p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6.9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Phe144(C), Ala145(C), Asp140(C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Lys65(C), Leu142(C), Glu23(C)</w:t>
            </w:r>
          </w:p>
        </w:tc>
      </w:tr>
      <w:tr w:rsidR="00276026" w:rsidRPr="00D01AD4" w:rsidTr="00F47254">
        <w:tc>
          <w:tcPr>
            <w:tcW w:w="769" w:type="dxa"/>
          </w:tcPr>
          <w:p w:rsidR="00276026" w:rsidRPr="00D01AD4" w:rsidRDefault="00276026" w:rsidP="0027602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5009" w:type="dxa"/>
          </w:tcPr>
          <w:p w:rsidR="00276026" w:rsidRPr="00D01AD4" w:rsidRDefault="00276026" w:rsidP="00F4725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2-[(2-oxo-2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-1-benzopyran-4-yl)(phenyl)amino]-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'-[(</w:t>
            </w:r>
            <w:r w:rsidRPr="00D01AD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)-( 4-bromophenyl)methylidene]acetohydrazide</w:t>
            </w:r>
          </w:p>
        </w:tc>
        <w:tc>
          <w:tcPr>
            <w:tcW w:w="108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TNF-alpha</w:t>
            </w:r>
          </w:p>
        </w:tc>
        <w:tc>
          <w:tcPr>
            <w:tcW w:w="990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-6.6</w:t>
            </w:r>
          </w:p>
        </w:tc>
        <w:tc>
          <w:tcPr>
            <w:tcW w:w="144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Ala145(A), Phe144(A), Gly24(A)</w:t>
            </w:r>
          </w:p>
        </w:tc>
        <w:tc>
          <w:tcPr>
            <w:tcW w:w="3879" w:type="dxa"/>
          </w:tcPr>
          <w:p w:rsidR="00276026" w:rsidRPr="00D01AD4" w:rsidRDefault="00276026" w:rsidP="00F47254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Pro20(A), Gln21(A), Glu23(A), Leu142(A), Gln67(A), Gly66(A), Lys65(A), Asp140(A), Asp143(A)</w:t>
            </w:r>
          </w:p>
        </w:tc>
      </w:tr>
    </w:tbl>
    <w:p w:rsidR="00276026" w:rsidRPr="00D01AD4" w:rsidRDefault="00276026" w:rsidP="00276026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76026" w:rsidRPr="00D01AD4" w:rsidRDefault="00276026" w:rsidP="0027602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01AD4">
        <w:rPr>
          <w:rFonts w:ascii="Times New Roman" w:hAnsi="Times New Roman" w:cs="Times New Roman"/>
          <w:sz w:val="24"/>
          <w:szCs w:val="24"/>
        </w:rPr>
        <w:br w:type="column"/>
      </w:r>
      <w:bookmarkStart w:id="3" w:name="_Toc86405697"/>
      <w:r w:rsidRPr="00D01AD4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Pr="00D01AD4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D01AD4">
        <w:rPr>
          <w:rFonts w:ascii="Times New Roman" w:hAnsi="Times New Roman" w:cs="Times New Roman"/>
          <w:b/>
          <w:sz w:val="24"/>
          <w:szCs w:val="24"/>
        </w:rPr>
        <w:instrText xml:space="preserve"> SEQ Table \* ARABIC </w:instrText>
      </w:r>
      <w:r w:rsidRPr="00D01AD4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D01AD4">
        <w:rPr>
          <w:rFonts w:ascii="Times New Roman" w:hAnsi="Times New Roman" w:cs="Times New Roman"/>
          <w:b/>
          <w:noProof/>
          <w:sz w:val="24"/>
          <w:szCs w:val="24"/>
        </w:rPr>
        <w:t>4</w:t>
      </w:r>
      <w:r w:rsidRPr="00D01AD4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D01AD4">
        <w:rPr>
          <w:rFonts w:ascii="Times New Roman" w:hAnsi="Times New Roman" w:cs="Times New Roman"/>
          <w:b/>
          <w:sz w:val="24"/>
          <w:szCs w:val="24"/>
        </w:rPr>
        <w:t>:</w:t>
      </w:r>
      <w:r w:rsidRPr="00D01AD4">
        <w:rPr>
          <w:rFonts w:ascii="Times New Roman" w:hAnsi="Times New Roman" w:cs="Times New Roman"/>
          <w:sz w:val="24"/>
          <w:szCs w:val="24"/>
        </w:rPr>
        <w:t xml:space="preserve"> Chemical compounds and binding energy to TNF-a</w:t>
      </w:r>
      <w:bookmarkEnd w:id="3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62"/>
        <w:gridCol w:w="5867"/>
        <w:gridCol w:w="1221"/>
      </w:tblGrid>
      <w:tr w:rsidR="00276026" w:rsidRPr="00D01AD4" w:rsidTr="00F47254">
        <w:trPr>
          <w:trHeight w:val="177"/>
          <w:jc w:val="center"/>
        </w:trPr>
        <w:tc>
          <w:tcPr>
            <w:tcW w:w="3460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. No</w:t>
            </w:r>
          </w:p>
        </w:tc>
        <w:tc>
          <w:tcPr>
            <w:tcW w:w="7844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tructure</w:t>
            </w:r>
          </w:p>
        </w:tc>
        <w:tc>
          <w:tcPr>
            <w:tcW w:w="1459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Binding score</w:t>
            </w:r>
          </w:p>
        </w:tc>
      </w:tr>
      <w:tr w:rsidR="00276026" w:rsidRPr="00D01AD4" w:rsidTr="00F47254">
        <w:trPr>
          <w:trHeight w:val="177"/>
          <w:jc w:val="center"/>
        </w:trPr>
        <w:tc>
          <w:tcPr>
            <w:tcW w:w="12764" w:type="dxa"/>
            <w:gridSpan w:val="3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cheme 1</w:t>
            </w:r>
          </w:p>
        </w:tc>
      </w:tr>
      <w:tr w:rsidR="00276026" w:rsidRPr="00D01AD4" w:rsidTr="00F47254">
        <w:trPr>
          <w:trHeight w:val="544"/>
          <w:jc w:val="center"/>
        </w:trPr>
        <w:tc>
          <w:tcPr>
            <w:tcW w:w="3460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reatment 1</w:t>
            </w:r>
          </w:p>
        </w:tc>
        <w:tc>
          <w:tcPr>
            <w:tcW w:w="7844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ompound number 2</w:t>
            </w:r>
          </w:p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N'-[(E)-(4-chlorophenyl)methylidene]-2-[(2-oxo-2H-1-benzopyran-4-yl)amino]acetohydrazide</w:t>
            </w:r>
          </w:p>
        </w:tc>
        <w:tc>
          <w:tcPr>
            <w:tcW w:w="1459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-7.8</w:t>
            </w:r>
          </w:p>
        </w:tc>
      </w:tr>
      <w:tr w:rsidR="00276026" w:rsidRPr="00D01AD4" w:rsidTr="00F47254">
        <w:trPr>
          <w:trHeight w:val="701"/>
          <w:jc w:val="center"/>
        </w:trPr>
        <w:tc>
          <w:tcPr>
            <w:tcW w:w="3460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reatment 2</w:t>
            </w:r>
          </w:p>
        </w:tc>
        <w:tc>
          <w:tcPr>
            <w:tcW w:w="7844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ompound number 8</w:t>
            </w:r>
          </w:p>
          <w:p w:rsidR="00276026" w:rsidRPr="00D01AD4" w:rsidRDefault="00276026" w:rsidP="00F47254">
            <w:pPr>
              <w:spacing w:before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N'-[(E)-(3,4,5-trimethoxyphenyl)methylidene]-2-[(2-oxo-2H-1-benzopyran-4-yl)amino]acetohydrazide</w:t>
            </w:r>
          </w:p>
        </w:tc>
        <w:tc>
          <w:tcPr>
            <w:tcW w:w="1459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-7.7</w:t>
            </w:r>
          </w:p>
        </w:tc>
      </w:tr>
      <w:tr w:rsidR="00276026" w:rsidRPr="00D01AD4" w:rsidTr="00F47254">
        <w:trPr>
          <w:trHeight w:val="712"/>
          <w:jc w:val="center"/>
        </w:trPr>
        <w:tc>
          <w:tcPr>
            <w:tcW w:w="3460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reatment 3</w:t>
            </w:r>
          </w:p>
        </w:tc>
        <w:tc>
          <w:tcPr>
            <w:tcW w:w="7844" w:type="dxa"/>
          </w:tcPr>
          <w:p w:rsidR="00276026" w:rsidRPr="00D01AD4" w:rsidRDefault="00276026" w:rsidP="00F47254">
            <w:pPr>
              <w:spacing w:before="24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ompound number 10</w:t>
            </w:r>
          </w:p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N'-[(E)-(4-bromophenyl)methylidene]-2-[(2-oxo-2H-1-benzopyran-4-yl)amino]acetohydrazide</w:t>
            </w:r>
          </w:p>
        </w:tc>
        <w:tc>
          <w:tcPr>
            <w:tcW w:w="1459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-7.2</w:t>
            </w:r>
          </w:p>
        </w:tc>
      </w:tr>
      <w:tr w:rsidR="00276026" w:rsidRPr="00D01AD4" w:rsidTr="00F47254">
        <w:trPr>
          <w:trHeight w:val="177"/>
          <w:jc w:val="center"/>
        </w:trPr>
        <w:tc>
          <w:tcPr>
            <w:tcW w:w="12764" w:type="dxa"/>
            <w:gridSpan w:val="3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cheme 2</w:t>
            </w:r>
          </w:p>
        </w:tc>
      </w:tr>
      <w:tr w:rsidR="00276026" w:rsidRPr="00D01AD4" w:rsidTr="00F47254">
        <w:trPr>
          <w:trHeight w:val="701"/>
          <w:jc w:val="center"/>
        </w:trPr>
        <w:tc>
          <w:tcPr>
            <w:tcW w:w="3460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reatment 4</w:t>
            </w:r>
          </w:p>
        </w:tc>
        <w:tc>
          <w:tcPr>
            <w:tcW w:w="7844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ompound number 1</w:t>
            </w:r>
          </w:p>
          <w:p w:rsidR="00276026" w:rsidRPr="00D01AD4" w:rsidRDefault="00276026" w:rsidP="00F47254">
            <w:pPr>
              <w:spacing w:before="24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2-[(2-oxo-2H-1-benzopyran-4-yl)(phenyl)amino]-N'-[(E)-phenylmethylidene]acetohydrazide</w:t>
            </w:r>
          </w:p>
        </w:tc>
        <w:tc>
          <w:tcPr>
            <w:tcW w:w="1459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-7.9</w:t>
            </w:r>
          </w:p>
        </w:tc>
      </w:tr>
      <w:tr w:rsidR="00276026" w:rsidRPr="00D01AD4" w:rsidTr="00F47254">
        <w:trPr>
          <w:trHeight w:val="701"/>
          <w:jc w:val="center"/>
        </w:trPr>
        <w:tc>
          <w:tcPr>
            <w:tcW w:w="3460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reatment 5</w:t>
            </w:r>
          </w:p>
        </w:tc>
        <w:tc>
          <w:tcPr>
            <w:tcW w:w="7844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ompound number 4</w:t>
            </w:r>
          </w:p>
          <w:p w:rsidR="00276026" w:rsidRPr="00D01AD4" w:rsidRDefault="00276026" w:rsidP="00F47254">
            <w:pPr>
              <w:spacing w:before="24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2-[(2-oxo-2H-1-benzopyran-4-yl)(phenyl)amino]-N'-[(E)-(3-nitrophenyl)methylidene]acetohydrazide</w:t>
            </w:r>
          </w:p>
        </w:tc>
        <w:tc>
          <w:tcPr>
            <w:tcW w:w="1459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-6.9</w:t>
            </w:r>
          </w:p>
        </w:tc>
      </w:tr>
      <w:tr w:rsidR="00276026" w:rsidRPr="00D01AD4" w:rsidTr="00F47254">
        <w:trPr>
          <w:trHeight w:val="712"/>
          <w:jc w:val="center"/>
        </w:trPr>
        <w:tc>
          <w:tcPr>
            <w:tcW w:w="3460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reatment 6</w:t>
            </w:r>
          </w:p>
        </w:tc>
        <w:tc>
          <w:tcPr>
            <w:tcW w:w="7844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ompound number 8</w:t>
            </w:r>
          </w:p>
          <w:p w:rsidR="00276026" w:rsidRPr="00D01AD4" w:rsidRDefault="00276026" w:rsidP="00F47254">
            <w:pPr>
              <w:spacing w:before="24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noProof/>
                <w:sz w:val="24"/>
                <w:szCs w:val="24"/>
              </w:rPr>
              <w:t>2-[(2-oxo-2H-1-benzopyran-4-yl)(phenyl)amino]-N'-[(E)-( 4-bromophenyl)methylidene]acetohydrazide</w:t>
            </w:r>
          </w:p>
        </w:tc>
        <w:tc>
          <w:tcPr>
            <w:tcW w:w="1459" w:type="dxa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-6.6</w:t>
            </w:r>
          </w:p>
        </w:tc>
      </w:tr>
    </w:tbl>
    <w:p w:rsidR="00276026" w:rsidRPr="00D01AD4" w:rsidRDefault="00276026" w:rsidP="00276026">
      <w:pPr>
        <w:pStyle w:val="Caption"/>
        <w:keepNext/>
        <w:jc w:val="center"/>
        <w:rPr>
          <w:rFonts w:ascii="Times New Roman" w:hAnsi="Times New Roman" w:cs="Times New Roman"/>
          <w:b w:val="0"/>
          <w:noProof/>
          <w:color w:val="auto"/>
          <w:sz w:val="24"/>
          <w:szCs w:val="24"/>
        </w:rPr>
      </w:pPr>
    </w:p>
    <w:p w:rsidR="00276026" w:rsidRPr="00D01AD4" w:rsidRDefault="00276026" w:rsidP="00276026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76026" w:rsidRPr="00D01AD4" w:rsidRDefault="00276026" w:rsidP="00276026">
      <w:pPr>
        <w:jc w:val="center"/>
        <w:rPr>
          <w:rFonts w:ascii="Times New Roman" w:hAnsi="Times New Roman" w:cs="Times New Roman"/>
          <w:sz w:val="24"/>
          <w:szCs w:val="24"/>
        </w:rPr>
      </w:pPr>
      <w:r w:rsidRPr="00D01AD4">
        <w:rPr>
          <w:rFonts w:ascii="Times New Roman" w:hAnsi="Times New Roman" w:cs="Times New Roman"/>
          <w:b/>
          <w:sz w:val="24"/>
          <w:szCs w:val="24"/>
        </w:rPr>
        <w:br w:type="column"/>
      </w:r>
      <w:bookmarkStart w:id="4" w:name="_Toc86405698"/>
      <w:r w:rsidRPr="00D01AD4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Pr="00D01AD4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D01AD4">
        <w:rPr>
          <w:rFonts w:ascii="Times New Roman" w:hAnsi="Times New Roman" w:cs="Times New Roman"/>
          <w:b/>
          <w:sz w:val="24"/>
          <w:szCs w:val="24"/>
        </w:rPr>
        <w:instrText xml:space="preserve"> SEQ Table \* ARABIC </w:instrText>
      </w:r>
      <w:r w:rsidRPr="00D01AD4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D01AD4">
        <w:rPr>
          <w:rFonts w:ascii="Times New Roman" w:hAnsi="Times New Roman" w:cs="Times New Roman"/>
          <w:b/>
          <w:noProof/>
          <w:sz w:val="24"/>
          <w:szCs w:val="24"/>
        </w:rPr>
        <w:t>5</w:t>
      </w:r>
      <w:r w:rsidRPr="00D01AD4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D01AD4">
        <w:rPr>
          <w:rFonts w:ascii="Times New Roman" w:hAnsi="Times New Roman" w:cs="Times New Roman"/>
          <w:b/>
          <w:sz w:val="24"/>
          <w:szCs w:val="24"/>
        </w:rPr>
        <w:t>:</w:t>
      </w:r>
      <w:r w:rsidRPr="00D01AD4">
        <w:rPr>
          <w:rFonts w:ascii="Times New Roman" w:hAnsi="Times New Roman" w:cs="Times New Roman"/>
          <w:sz w:val="24"/>
          <w:szCs w:val="24"/>
        </w:rPr>
        <w:t xml:space="preserve"> Volumes of the hind paw with carrageenan-induced edema (ml)</w:t>
      </w:r>
      <w:bookmarkEnd w:id="4"/>
    </w:p>
    <w:tbl>
      <w:tblPr>
        <w:tblW w:w="5061" w:type="pct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7"/>
        <w:gridCol w:w="554"/>
        <w:gridCol w:w="715"/>
        <w:gridCol w:w="1075"/>
        <w:gridCol w:w="1086"/>
        <w:gridCol w:w="895"/>
        <w:gridCol w:w="893"/>
        <w:gridCol w:w="895"/>
        <w:gridCol w:w="958"/>
        <w:gridCol w:w="922"/>
        <w:gridCol w:w="874"/>
      </w:tblGrid>
      <w:tr w:rsidR="00276026" w:rsidRPr="00D01AD4" w:rsidTr="00F47254">
        <w:trPr>
          <w:trHeight w:val="170"/>
        </w:trPr>
        <w:tc>
          <w:tcPr>
            <w:tcW w:w="315" w:type="pct"/>
            <w:vMerge w:val="restart"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Early phase</w:t>
            </w:r>
          </w:p>
        </w:tc>
        <w:tc>
          <w:tcPr>
            <w:tcW w:w="292" w:type="pct"/>
            <w:shd w:val="clear" w:color="auto" w:fill="E7E6E6" w:themeFill="background2"/>
            <w:vAlign w:val="bottom"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ime (min)</w:t>
            </w:r>
          </w:p>
        </w:tc>
        <w:tc>
          <w:tcPr>
            <w:tcW w:w="377" w:type="pct"/>
            <w:shd w:val="clear" w:color="auto" w:fill="auto"/>
            <w:noWrap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sz w:val="24"/>
                <w:szCs w:val="24"/>
              </w:rPr>
              <w:t>Control</w:t>
            </w:r>
          </w:p>
        </w:tc>
        <w:tc>
          <w:tcPr>
            <w:tcW w:w="568" w:type="pct"/>
            <w:shd w:val="clear" w:color="auto" w:fill="auto"/>
            <w:noWrap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sz w:val="24"/>
                <w:szCs w:val="24"/>
              </w:rPr>
              <w:t>Carrageenan</w:t>
            </w:r>
          </w:p>
        </w:tc>
        <w:tc>
          <w:tcPr>
            <w:tcW w:w="574" w:type="pct"/>
            <w:shd w:val="clear" w:color="auto" w:fill="E7E6E6" w:themeFill="background2"/>
            <w:noWrap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sz w:val="24"/>
                <w:szCs w:val="24"/>
              </w:rPr>
              <w:t>Indomethacin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sz w:val="24"/>
                <w:szCs w:val="24"/>
              </w:rPr>
              <w:t>Treatment 1</w:t>
            </w:r>
          </w:p>
        </w:tc>
        <w:tc>
          <w:tcPr>
            <w:tcW w:w="472" w:type="pct"/>
            <w:shd w:val="clear" w:color="000000" w:fill="EEECE1"/>
            <w:noWrap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sz w:val="24"/>
                <w:szCs w:val="24"/>
              </w:rPr>
              <w:t>Treatment 2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sz w:val="24"/>
                <w:szCs w:val="24"/>
              </w:rPr>
              <w:t>Treatment 3</w:t>
            </w:r>
          </w:p>
        </w:tc>
        <w:tc>
          <w:tcPr>
            <w:tcW w:w="506" w:type="pct"/>
            <w:shd w:val="clear" w:color="000000" w:fill="EEECE1"/>
            <w:noWrap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sz w:val="24"/>
                <w:szCs w:val="24"/>
              </w:rPr>
              <w:t>Treatment 4</w:t>
            </w:r>
          </w:p>
        </w:tc>
        <w:tc>
          <w:tcPr>
            <w:tcW w:w="487" w:type="pct"/>
            <w:shd w:val="clear" w:color="auto" w:fill="auto"/>
            <w:noWrap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sz w:val="24"/>
                <w:szCs w:val="24"/>
              </w:rPr>
              <w:t>Treatment 5</w:t>
            </w:r>
          </w:p>
        </w:tc>
        <w:tc>
          <w:tcPr>
            <w:tcW w:w="462" w:type="pct"/>
            <w:shd w:val="clear" w:color="auto" w:fill="auto"/>
            <w:noWrap/>
          </w:tcPr>
          <w:p w:rsidR="00276026" w:rsidRPr="00D01AD4" w:rsidRDefault="00276026" w:rsidP="00F472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sz w:val="24"/>
                <w:szCs w:val="24"/>
              </w:rPr>
              <w:t>Treatment 6</w:t>
            </w:r>
          </w:p>
        </w:tc>
      </w:tr>
      <w:tr w:rsidR="00276026" w:rsidRPr="00D01AD4" w:rsidTr="00F47254">
        <w:trPr>
          <w:trHeight w:val="170"/>
        </w:trPr>
        <w:tc>
          <w:tcPr>
            <w:tcW w:w="315" w:type="pct"/>
            <w:vMerge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2" w:type="pct"/>
            <w:shd w:val="clear" w:color="auto" w:fill="E7E6E6" w:themeFill="background2"/>
          </w:tcPr>
          <w:p w:rsidR="00276026" w:rsidRPr="00D01AD4" w:rsidRDefault="00276026" w:rsidP="00F47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  <w:p w:rsidR="00276026" w:rsidRPr="00D01AD4" w:rsidRDefault="00276026" w:rsidP="00F47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min</w:t>
            </w:r>
          </w:p>
        </w:tc>
        <w:tc>
          <w:tcPr>
            <w:tcW w:w="377" w:type="pct"/>
            <w:shd w:val="clear" w:color="auto" w:fill="auto"/>
            <w:noWrap/>
            <w:vAlign w:val="bottom"/>
          </w:tcPr>
          <w:p w:rsidR="00276026" w:rsidRPr="00D01AD4" w:rsidRDefault="00276026" w:rsidP="00F47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2.57 ± 0.10</w:t>
            </w:r>
          </w:p>
        </w:tc>
        <w:tc>
          <w:tcPr>
            <w:tcW w:w="568" w:type="pct"/>
            <w:shd w:val="clear" w:color="auto" w:fill="auto"/>
            <w:noWrap/>
            <w:vAlign w:val="bottom"/>
          </w:tcPr>
          <w:p w:rsidR="00276026" w:rsidRPr="00D01AD4" w:rsidRDefault="00276026" w:rsidP="00F47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2.63 ± 0.12</w:t>
            </w:r>
          </w:p>
        </w:tc>
        <w:tc>
          <w:tcPr>
            <w:tcW w:w="574" w:type="pct"/>
            <w:shd w:val="clear" w:color="auto" w:fill="E7E6E6" w:themeFill="background2"/>
            <w:noWrap/>
            <w:vAlign w:val="bottom"/>
          </w:tcPr>
          <w:p w:rsidR="00276026" w:rsidRPr="00D01AD4" w:rsidRDefault="00276026" w:rsidP="00F47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2.57 ± 0.14</w:t>
            </w:r>
          </w:p>
        </w:tc>
        <w:tc>
          <w:tcPr>
            <w:tcW w:w="473" w:type="pct"/>
            <w:shd w:val="clear" w:color="auto" w:fill="auto"/>
            <w:noWrap/>
            <w:vAlign w:val="bottom"/>
          </w:tcPr>
          <w:p w:rsidR="00276026" w:rsidRPr="00D01AD4" w:rsidRDefault="00276026" w:rsidP="00F47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2.73 ± 0.15</w:t>
            </w:r>
          </w:p>
        </w:tc>
        <w:tc>
          <w:tcPr>
            <w:tcW w:w="472" w:type="pct"/>
            <w:shd w:val="clear" w:color="000000" w:fill="EEECE1"/>
            <w:noWrap/>
            <w:vAlign w:val="bottom"/>
          </w:tcPr>
          <w:p w:rsidR="00276026" w:rsidRPr="00D01AD4" w:rsidRDefault="00276026" w:rsidP="00F47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2.67 ± 0.19</w:t>
            </w:r>
          </w:p>
        </w:tc>
        <w:tc>
          <w:tcPr>
            <w:tcW w:w="473" w:type="pct"/>
            <w:shd w:val="clear" w:color="auto" w:fill="auto"/>
            <w:noWrap/>
            <w:vAlign w:val="bottom"/>
          </w:tcPr>
          <w:p w:rsidR="00276026" w:rsidRPr="00D01AD4" w:rsidRDefault="00276026" w:rsidP="00F47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2.62 ± 0.13</w:t>
            </w:r>
          </w:p>
        </w:tc>
        <w:tc>
          <w:tcPr>
            <w:tcW w:w="506" w:type="pct"/>
            <w:shd w:val="clear" w:color="000000" w:fill="EEECE1"/>
            <w:noWrap/>
            <w:vAlign w:val="bottom"/>
          </w:tcPr>
          <w:p w:rsidR="00276026" w:rsidRPr="00D01AD4" w:rsidRDefault="00276026" w:rsidP="00F47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2.65 ± 0.13</w:t>
            </w:r>
          </w:p>
        </w:tc>
        <w:tc>
          <w:tcPr>
            <w:tcW w:w="487" w:type="pct"/>
            <w:shd w:val="clear" w:color="auto" w:fill="auto"/>
            <w:noWrap/>
            <w:vAlign w:val="bottom"/>
          </w:tcPr>
          <w:p w:rsidR="00276026" w:rsidRPr="00D01AD4" w:rsidRDefault="00276026" w:rsidP="00F47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2.63 ± 0.11</w:t>
            </w:r>
          </w:p>
        </w:tc>
        <w:tc>
          <w:tcPr>
            <w:tcW w:w="462" w:type="pct"/>
            <w:shd w:val="clear" w:color="auto" w:fill="auto"/>
            <w:noWrap/>
            <w:vAlign w:val="bottom"/>
          </w:tcPr>
          <w:p w:rsidR="00276026" w:rsidRPr="00D01AD4" w:rsidRDefault="00276026" w:rsidP="00F47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2.73 ± 0.13</w:t>
            </w:r>
          </w:p>
        </w:tc>
      </w:tr>
      <w:tr w:rsidR="00276026" w:rsidRPr="00D01AD4" w:rsidTr="00F47254">
        <w:trPr>
          <w:trHeight w:val="170"/>
        </w:trPr>
        <w:tc>
          <w:tcPr>
            <w:tcW w:w="315" w:type="pct"/>
            <w:vMerge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2" w:type="pct"/>
            <w:shd w:val="clear" w:color="auto" w:fill="E7E6E6" w:themeFill="background2"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30 min</w:t>
            </w:r>
          </w:p>
        </w:tc>
        <w:tc>
          <w:tcPr>
            <w:tcW w:w="37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2.59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3</w:t>
            </w:r>
          </w:p>
        </w:tc>
        <w:tc>
          <w:tcPr>
            <w:tcW w:w="568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86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6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###</w:t>
            </w:r>
          </w:p>
        </w:tc>
        <w:tc>
          <w:tcPr>
            <w:tcW w:w="574" w:type="pct"/>
            <w:shd w:val="clear" w:color="auto" w:fill="E7E6E6" w:themeFill="background2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43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08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48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8</w:t>
            </w:r>
          </w:p>
        </w:tc>
        <w:tc>
          <w:tcPr>
            <w:tcW w:w="472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45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4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47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3</w:t>
            </w:r>
          </w:p>
        </w:tc>
        <w:tc>
          <w:tcPr>
            <w:tcW w:w="506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47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0</w:t>
            </w:r>
          </w:p>
        </w:tc>
        <w:tc>
          <w:tcPr>
            <w:tcW w:w="48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49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8</w:t>
            </w:r>
          </w:p>
        </w:tc>
        <w:tc>
          <w:tcPr>
            <w:tcW w:w="462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47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6</w:t>
            </w:r>
          </w:p>
        </w:tc>
      </w:tr>
      <w:tr w:rsidR="00276026" w:rsidRPr="00D01AD4" w:rsidTr="00F47254">
        <w:trPr>
          <w:trHeight w:val="170"/>
        </w:trPr>
        <w:tc>
          <w:tcPr>
            <w:tcW w:w="315" w:type="pct"/>
            <w:vMerge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2" w:type="pct"/>
            <w:shd w:val="clear" w:color="auto" w:fill="E7E6E6" w:themeFill="background2"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60 min</w:t>
            </w:r>
          </w:p>
        </w:tc>
        <w:tc>
          <w:tcPr>
            <w:tcW w:w="37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2.59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</w:p>
        </w:tc>
        <w:tc>
          <w:tcPr>
            <w:tcW w:w="568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45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3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###</w:t>
            </w:r>
          </w:p>
        </w:tc>
        <w:tc>
          <w:tcPr>
            <w:tcW w:w="574" w:type="pct"/>
            <w:shd w:val="clear" w:color="auto" w:fill="E7E6E6" w:themeFill="background2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99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36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</w:p>
        </w:tc>
        <w:tc>
          <w:tcPr>
            <w:tcW w:w="472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99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7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09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</w:p>
        </w:tc>
        <w:tc>
          <w:tcPr>
            <w:tcW w:w="506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91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48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14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6</w:t>
            </w:r>
          </w:p>
        </w:tc>
        <w:tc>
          <w:tcPr>
            <w:tcW w:w="462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35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</w:p>
        </w:tc>
      </w:tr>
      <w:tr w:rsidR="00276026" w:rsidRPr="00D01AD4" w:rsidTr="00F47254">
        <w:trPr>
          <w:trHeight w:val="170"/>
        </w:trPr>
        <w:tc>
          <w:tcPr>
            <w:tcW w:w="315" w:type="pct"/>
            <w:vMerge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2" w:type="pct"/>
            <w:shd w:val="clear" w:color="auto" w:fill="E7E6E6" w:themeFill="background2"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120 min</w:t>
            </w:r>
          </w:p>
        </w:tc>
        <w:tc>
          <w:tcPr>
            <w:tcW w:w="37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2.56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</w:p>
        </w:tc>
        <w:tc>
          <w:tcPr>
            <w:tcW w:w="568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5.11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###</w:t>
            </w:r>
          </w:p>
        </w:tc>
        <w:tc>
          <w:tcPr>
            <w:tcW w:w="574" w:type="pct"/>
            <w:shd w:val="clear" w:color="auto" w:fill="E7E6E6" w:themeFill="background2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38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57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6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472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36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0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57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4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506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41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7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</w:t>
            </w:r>
          </w:p>
        </w:tc>
        <w:tc>
          <w:tcPr>
            <w:tcW w:w="48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58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8</w:t>
            </w:r>
          </w:p>
        </w:tc>
        <w:tc>
          <w:tcPr>
            <w:tcW w:w="462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65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3</w:t>
            </w:r>
          </w:p>
        </w:tc>
      </w:tr>
      <w:tr w:rsidR="00276026" w:rsidRPr="00D01AD4" w:rsidTr="00F47254">
        <w:trPr>
          <w:trHeight w:val="300"/>
        </w:trPr>
        <w:tc>
          <w:tcPr>
            <w:tcW w:w="315" w:type="pct"/>
            <w:vMerge w:val="restart"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b/>
                <w:sz w:val="24"/>
                <w:szCs w:val="24"/>
              </w:rPr>
              <w:t>Late phase</w:t>
            </w:r>
          </w:p>
        </w:tc>
        <w:tc>
          <w:tcPr>
            <w:tcW w:w="292" w:type="pct"/>
            <w:shd w:val="clear" w:color="auto" w:fill="E7E6E6" w:themeFill="background2"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180 min</w:t>
            </w:r>
          </w:p>
        </w:tc>
        <w:tc>
          <w:tcPr>
            <w:tcW w:w="37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2.56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4</w:t>
            </w:r>
          </w:p>
        </w:tc>
        <w:tc>
          <w:tcPr>
            <w:tcW w:w="568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5.14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###</w:t>
            </w:r>
          </w:p>
        </w:tc>
        <w:tc>
          <w:tcPr>
            <w:tcW w:w="574" w:type="pct"/>
            <w:shd w:val="clear" w:color="auto" w:fill="E7E6E6" w:themeFill="background2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20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9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44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3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472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32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9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51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7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506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36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0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</w:t>
            </w:r>
          </w:p>
        </w:tc>
        <w:tc>
          <w:tcPr>
            <w:tcW w:w="48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45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4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462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48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8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</w:tr>
      <w:tr w:rsidR="00276026" w:rsidRPr="00D01AD4" w:rsidTr="00F47254">
        <w:trPr>
          <w:trHeight w:val="300"/>
        </w:trPr>
        <w:tc>
          <w:tcPr>
            <w:tcW w:w="315" w:type="pct"/>
            <w:vMerge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2" w:type="pct"/>
            <w:shd w:val="clear" w:color="auto" w:fill="E7E6E6" w:themeFill="background2"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240 min</w:t>
            </w:r>
          </w:p>
        </w:tc>
        <w:tc>
          <w:tcPr>
            <w:tcW w:w="37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2.56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08</w:t>
            </w:r>
          </w:p>
        </w:tc>
        <w:tc>
          <w:tcPr>
            <w:tcW w:w="568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5.10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4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###</w:t>
            </w:r>
          </w:p>
        </w:tc>
        <w:tc>
          <w:tcPr>
            <w:tcW w:w="574" w:type="pct"/>
            <w:shd w:val="clear" w:color="auto" w:fill="E7E6E6" w:themeFill="background2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16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9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*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39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4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472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30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1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44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7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506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28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9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</w:t>
            </w:r>
          </w:p>
        </w:tc>
        <w:tc>
          <w:tcPr>
            <w:tcW w:w="48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35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6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</w:t>
            </w:r>
          </w:p>
        </w:tc>
        <w:tc>
          <w:tcPr>
            <w:tcW w:w="462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39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6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</w:tr>
      <w:tr w:rsidR="00276026" w:rsidRPr="00D01AD4" w:rsidTr="00F47254">
        <w:trPr>
          <w:trHeight w:val="300"/>
        </w:trPr>
        <w:tc>
          <w:tcPr>
            <w:tcW w:w="315" w:type="pct"/>
            <w:vMerge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2" w:type="pct"/>
            <w:shd w:val="clear" w:color="auto" w:fill="E7E6E6" w:themeFill="background2"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300 min</w:t>
            </w:r>
          </w:p>
        </w:tc>
        <w:tc>
          <w:tcPr>
            <w:tcW w:w="37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2.63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04</w:t>
            </w:r>
          </w:p>
        </w:tc>
        <w:tc>
          <w:tcPr>
            <w:tcW w:w="568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5.15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3</w:t>
            </w:r>
            <w:r w:rsidRPr="00D01A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###</w:t>
            </w:r>
          </w:p>
        </w:tc>
        <w:tc>
          <w:tcPr>
            <w:tcW w:w="574" w:type="pct"/>
            <w:shd w:val="clear" w:color="auto" w:fill="E7E6E6" w:themeFill="background2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45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54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*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23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472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65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*</w:t>
            </w:r>
          </w:p>
        </w:tc>
        <w:tc>
          <w:tcPr>
            <w:tcW w:w="473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29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6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506" w:type="pct"/>
            <w:shd w:val="clear" w:color="000000" w:fill="EEECE1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3.57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12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*</w:t>
            </w:r>
          </w:p>
        </w:tc>
        <w:tc>
          <w:tcPr>
            <w:tcW w:w="487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15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7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*</w:t>
            </w:r>
          </w:p>
        </w:tc>
        <w:tc>
          <w:tcPr>
            <w:tcW w:w="462" w:type="pct"/>
            <w:shd w:val="clear" w:color="auto" w:fill="auto"/>
            <w:noWrap/>
          </w:tcPr>
          <w:p w:rsidR="00276026" w:rsidRPr="00D01AD4" w:rsidRDefault="00276026" w:rsidP="00F472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 xml:space="preserve">4.33 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± </w:t>
            </w:r>
            <w:r w:rsidRPr="00D01AD4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 w:rsidRPr="00D01AD4">
              <w:rPr>
                <w:rFonts w:ascii="Times New Roman" w:eastAsia="Times New Roman" w:hAnsi="Times New Roman" w:cs="Times New Roman"/>
                <w:sz w:val="24"/>
                <w:szCs w:val="24"/>
              </w:rPr>
              <w:t>*</w:t>
            </w:r>
          </w:p>
        </w:tc>
      </w:tr>
    </w:tbl>
    <w:p w:rsidR="00276026" w:rsidRPr="00D01AD4" w:rsidRDefault="00276026" w:rsidP="00276026">
      <w:pPr>
        <w:spacing w:before="240"/>
        <w:jc w:val="center"/>
        <w:rPr>
          <w:rFonts w:ascii="Times New Roman" w:hAnsi="Times New Roman" w:cs="Times New Roman"/>
          <w:sz w:val="24"/>
          <w:szCs w:val="24"/>
        </w:rPr>
      </w:pPr>
      <w:r w:rsidRPr="00D01AD4">
        <w:rPr>
          <w:rFonts w:ascii="Times New Roman" w:hAnsi="Times New Roman" w:cs="Times New Roman"/>
          <w:sz w:val="24"/>
          <w:szCs w:val="24"/>
        </w:rPr>
        <w:t>Data are expressed as mean ± SD (n = 5). Values with superscripts (#) is significantly different between normal control vs diabetic control and superscripts (*) is significantly different between diabetic control vs treatment groups.  The value p &lt; 0.05 considered significant. The symbol represents the significance level such as #/* (p &lt; 0.05); ##/** (p &lt; 0.01) and ###/*** (p &lt; 0.001).</w:t>
      </w:r>
    </w:p>
    <w:p w:rsidR="00276026" w:rsidRPr="00D01AD4" w:rsidRDefault="00276026" w:rsidP="00276026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76026" w:rsidRDefault="00276026" w:rsidP="0027602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76026" w:rsidRPr="00D01AD4" w:rsidRDefault="00276026" w:rsidP="0027602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76026" w:rsidRPr="00D01AD4" w:rsidRDefault="00276026" w:rsidP="00276026">
      <w:pPr>
        <w:jc w:val="center"/>
        <w:rPr>
          <w:rFonts w:ascii="Times New Roman" w:hAnsi="Times New Roman" w:cs="Times New Roman"/>
          <w:sz w:val="24"/>
          <w:szCs w:val="24"/>
        </w:rPr>
      </w:pPr>
      <w:r w:rsidRPr="00D01AD4">
        <w:rPr>
          <w:rFonts w:ascii="Times New Roman" w:hAnsi="Times New Roman" w:cs="Times New Roman"/>
          <w:b/>
          <w:sz w:val="24"/>
          <w:szCs w:val="24"/>
        </w:rPr>
        <w:fldChar w:fldCharType="end"/>
      </w:r>
    </w:p>
    <w:p w:rsidR="001760E5" w:rsidRDefault="00276026">
      <w:bookmarkStart w:id="5" w:name="_GoBack"/>
      <w:bookmarkEnd w:id="5"/>
    </w:p>
    <w:sectPr w:rsidR="001760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243286"/>
    <w:multiLevelType w:val="hybridMultilevel"/>
    <w:tmpl w:val="331C340C"/>
    <w:lvl w:ilvl="0" w:tplc="1D4441C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591938"/>
    <w:multiLevelType w:val="hybridMultilevel"/>
    <w:tmpl w:val="56A698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99564B"/>
    <w:multiLevelType w:val="hybridMultilevel"/>
    <w:tmpl w:val="A8A2F96A"/>
    <w:lvl w:ilvl="0" w:tplc="E2346B5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180733"/>
    <w:multiLevelType w:val="hybridMultilevel"/>
    <w:tmpl w:val="A38A5B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E822A8"/>
    <w:multiLevelType w:val="multilevel"/>
    <w:tmpl w:val="907C4B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50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2B59219F"/>
    <w:multiLevelType w:val="hybridMultilevel"/>
    <w:tmpl w:val="333000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247249"/>
    <w:multiLevelType w:val="hybridMultilevel"/>
    <w:tmpl w:val="AAC26D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2D22B4"/>
    <w:multiLevelType w:val="multilevel"/>
    <w:tmpl w:val="2710D612"/>
    <w:lvl w:ilvl="0">
      <w:start w:val="2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8" w15:restartNumberingAfterBreak="0">
    <w:nsid w:val="4AB2520D"/>
    <w:multiLevelType w:val="hybridMultilevel"/>
    <w:tmpl w:val="FF2E22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080535"/>
    <w:multiLevelType w:val="hybridMultilevel"/>
    <w:tmpl w:val="6706C9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886E61"/>
    <w:multiLevelType w:val="hybridMultilevel"/>
    <w:tmpl w:val="78E0CE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E9D49C1"/>
    <w:multiLevelType w:val="multilevel"/>
    <w:tmpl w:val="907C4B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2" w15:restartNumberingAfterBreak="0">
    <w:nsid w:val="712D267C"/>
    <w:multiLevelType w:val="multilevel"/>
    <w:tmpl w:val="907C4B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8"/>
  </w:num>
  <w:num w:numId="2">
    <w:abstractNumId w:val="4"/>
  </w:num>
  <w:num w:numId="3">
    <w:abstractNumId w:val="9"/>
  </w:num>
  <w:num w:numId="4">
    <w:abstractNumId w:val="5"/>
  </w:num>
  <w:num w:numId="5">
    <w:abstractNumId w:val="7"/>
  </w:num>
  <w:num w:numId="6">
    <w:abstractNumId w:val="2"/>
  </w:num>
  <w:num w:numId="7">
    <w:abstractNumId w:val="0"/>
  </w:num>
  <w:num w:numId="8">
    <w:abstractNumId w:val="3"/>
  </w:num>
  <w:num w:numId="9">
    <w:abstractNumId w:val="12"/>
  </w:num>
  <w:num w:numId="10">
    <w:abstractNumId w:val="11"/>
  </w:num>
  <w:num w:numId="11">
    <w:abstractNumId w:val="1"/>
  </w:num>
  <w:num w:numId="12">
    <w:abstractNumId w:val="10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6026"/>
    <w:rsid w:val="00276026"/>
    <w:rsid w:val="008A3324"/>
    <w:rsid w:val="00996CDB"/>
    <w:rsid w:val="00BA54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65320B9-7FEF-41CD-ACB8-E3AC781C57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6026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602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2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7602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26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76026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76026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76026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276026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styleId="Hyperlink">
    <w:name w:val="Hyperlink"/>
    <w:basedOn w:val="DefaultParagraphFont"/>
    <w:uiPriority w:val="99"/>
    <w:unhideWhenUsed/>
    <w:rsid w:val="00276026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276026"/>
    <w:pPr>
      <w:ind w:left="720"/>
      <w:contextualSpacing/>
    </w:pPr>
  </w:style>
  <w:style w:type="table" w:styleId="TableGrid">
    <w:name w:val="Table Grid"/>
    <w:basedOn w:val="TableNormal"/>
    <w:uiPriority w:val="59"/>
    <w:rsid w:val="002760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760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6026"/>
  </w:style>
  <w:style w:type="paragraph" w:styleId="Footer">
    <w:name w:val="footer"/>
    <w:basedOn w:val="Normal"/>
    <w:link w:val="FooterChar"/>
    <w:uiPriority w:val="99"/>
    <w:unhideWhenUsed/>
    <w:rsid w:val="002760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6026"/>
  </w:style>
  <w:style w:type="paragraph" w:styleId="Caption">
    <w:name w:val="caption"/>
    <w:basedOn w:val="Normal"/>
    <w:next w:val="Normal"/>
    <w:uiPriority w:val="35"/>
    <w:unhideWhenUsed/>
    <w:qFormat/>
    <w:rsid w:val="00276026"/>
    <w:pPr>
      <w:spacing w:line="240" w:lineRule="auto"/>
    </w:pPr>
    <w:rPr>
      <w:b/>
      <w:bCs/>
      <w:color w:val="5B9BD5" w:themeColor="accent1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60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6026"/>
    <w:rPr>
      <w:rFonts w:ascii="Tahoma" w:hAnsi="Tahoma" w:cs="Tahoma"/>
      <w:sz w:val="16"/>
      <w:szCs w:val="16"/>
    </w:rPr>
  </w:style>
  <w:style w:type="paragraph" w:styleId="TableofFigures">
    <w:name w:val="table of figures"/>
    <w:basedOn w:val="Normal"/>
    <w:next w:val="Normal"/>
    <w:uiPriority w:val="99"/>
    <w:unhideWhenUsed/>
    <w:rsid w:val="00276026"/>
    <w:pPr>
      <w:spacing w:after="0"/>
    </w:pPr>
  </w:style>
  <w:style w:type="character" w:customStyle="1" w:styleId="fontstyle01">
    <w:name w:val="fontstyle01"/>
    <w:basedOn w:val="DefaultParagraphFont"/>
    <w:rsid w:val="00276026"/>
    <w:rPr>
      <w:rFonts w:ascii="MyriadPro-Light" w:hAnsi="MyriadPro-Light" w:hint="default"/>
      <w:b w:val="0"/>
      <w:bCs w:val="0"/>
      <w:i w:val="0"/>
      <w:iCs w:val="0"/>
      <w:color w:val="242021"/>
      <w:sz w:val="16"/>
      <w:szCs w:val="16"/>
    </w:rPr>
  </w:style>
  <w:style w:type="paragraph" w:styleId="NoSpacing">
    <w:name w:val="No Spacing"/>
    <w:uiPriority w:val="1"/>
    <w:qFormat/>
    <w:rsid w:val="00276026"/>
    <w:pPr>
      <w:spacing w:after="0" w:line="240" w:lineRule="auto"/>
    </w:pPr>
  </w:style>
  <w:style w:type="table" w:styleId="PlainTable2">
    <w:name w:val="Plain Table 2"/>
    <w:basedOn w:val="TableNormal"/>
    <w:uiPriority w:val="42"/>
    <w:rsid w:val="00276026"/>
    <w:pPr>
      <w:spacing w:after="0" w:line="240" w:lineRule="auto"/>
    </w:pPr>
    <w:rPr>
      <w:lang w:val="en-GB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Title">
    <w:name w:val="Title"/>
    <w:basedOn w:val="Normal"/>
    <w:next w:val="Normal"/>
    <w:link w:val="TitleChar"/>
    <w:uiPriority w:val="10"/>
    <w:qFormat/>
    <w:rsid w:val="0027602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7602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rmalWeb">
    <w:name w:val="Normal (Web)"/>
    <w:basedOn w:val="Normal"/>
    <w:uiPriority w:val="99"/>
    <w:unhideWhenUsed/>
    <w:rsid w:val="002760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88</Words>
  <Characters>9053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pringer Nature IT</Company>
  <LinksUpToDate>false</LinksUpToDate>
  <CharactersWithSpaces>10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lesh Nawale</dc:creator>
  <cp:keywords/>
  <dc:description/>
  <cp:lastModifiedBy>Nilesh Nawale</cp:lastModifiedBy>
  <cp:revision>1</cp:revision>
  <dcterms:created xsi:type="dcterms:W3CDTF">2022-08-11T13:09:00Z</dcterms:created>
  <dcterms:modified xsi:type="dcterms:W3CDTF">2022-08-11T13:10:00Z</dcterms:modified>
</cp:coreProperties>
</file>